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0FE" w:rsidRDefault="008230FE" w:rsidP="008230FE">
      <w:pPr>
        <w:jc w:val="center"/>
        <w:rPr>
          <w:rFonts w:ascii="Times New Roman" w:hAnsi="Times New Roman"/>
          <w:b/>
          <w:sz w:val="28"/>
          <w:szCs w:val="28"/>
        </w:rPr>
      </w:pPr>
      <w:r w:rsidRPr="00811AA2">
        <w:rPr>
          <w:rFonts w:ascii="Times New Roman" w:hAnsi="Times New Roman"/>
          <w:b/>
          <w:sz w:val="28"/>
          <w:szCs w:val="28"/>
        </w:rPr>
        <w:t>ĐÁP ÁN</w:t>
      </w:r>
      <w:r w:rsidR="00BF0D10">
        <w:rPr>
          <w:rFonts w:ascii="Times New Roman" w:hAnsi="Times New Roman"/>
          <w:b/>
          <w:sz w:val="28"/>
          <w:szCs w:val="28"/>
        </w:rPr>
        <w:t xml:space="preserve"> VẬT LÝ 11</w:t>
      </w:r>
    </w:p>
    <w:p w:rsidR="00BF0D10" w:rsidRDefault="00BF0D10" w:rsidP="008230FE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7513"/>
        <w:gridCol w:w="1394"/>
      </w:tblGrid>
      <w:tr w:rsidR="00BF0D10" w:rsidTr="00F75588">
        <w:tc>
          <w:tcPr>
            <w:tcW w:w="1242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513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394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BF0D10" w:rsidTr="00F75588">
        <w:tc>
          <w:tcPr>
            <w:tcW w:w="1242" w:type="dxa"/>
          </w:tcPr>
          <w:p w:rsidR="000B5984" w:rsidRDefault="000B5984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513" w:type="dxa"/>
          </w:tcPr>
          <w:p w:rsidR="00BF0D10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B5984">
              <w:rPr>
                <w:rFonts w:ascii="Times New Roman" w:hAnsi="Times New Roman"/>
                <w:sz w:val="28"/>
                <w:szCs w:val="28"/>
              </w:rPr>
              <w:t>Kính lúp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cấu tạo và tác dụng</w:t>
            </w:r>
          </w:p>
          <w:p w:rsidR="000B5984" w:rsidRPr="000B5984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iêu cự của kính f ≥ 2 cm để có ảnh ảo lớn hơn và cùng chiều với vật</w:t>
            </w:r>
          </w:p>
        </w:tc>
        <w:tc>
          <w:tcPr>
            <w:tcW w:w="1394" w:type="dxa"/>
          </w:tcPr>
          <w:p w:rsid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x2</w:t>
            </w:r>
          </w:p>
          <w:p w:rsidR="000B5984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B5984" w:rsidRP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x2</w:t>
            </w:r>
          </w:p>
        </w:tc>
      </w:tr>
      <w:tr w:rsidR="00BF0D10" w:rsidTr="00F75588">
        <w:tc>
          <w:tcPr>
            <w:tcW w:w="1242" w:type="dxa"/>
          </w:tcPr>
          <w:p w:rsidR="000B5984" w:rsidRDefault="000B5984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5984" w:rsidRDefault="000B5984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513" w:type="dxa"/>
          </w:tcPr>
          <w:p w:rsidR="00BF0D10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B5984">
              <w:rPr>
                <w:rFonts w:ascii="Times New Roman" w:hAnsi="Times New Roman"/>
                <w:sz w:val="28"/>
                <w:szCs w:val="28"/>
              </w:rPr>
              <w:t>Phản xạ toàn phần</w:t>
            </w:r>
            <w:r>
              <w:rPr>
                <w:rFonts w:ascii="Times New Roman" w:hAnsi="Times New Roman"/>
                <w:sz w:val="28"/>
                <w:szCs w:val="28"/>
              </w:rPr>
              <w:t>: hiện tượng và điều kiện</w:t>
            </w:r>
          </w:p>
          <w:p w:rsidR="000B5984" w:rsidRPr="000B5984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1" locked="0" layoutInCell="1" allowOverlap="1" wp14:anchorId="1A849D7E" wp14:editId="6C9AA477">
                  <wp:simplePos x="0" y="0"/>
                  <wp:positionH relativeFrom="column">
                    <wp:posOffset>984250</wp:posOffset>
                  </wp:positionH>
                  <wp:positionV relativeFrom="paragraph">
                    <wp:posOffset>25400</wp:posOffset>
                  </wp:positionV>
                  <wp:extent cx="1090930" cy="812800"/>
                  <wp:effectExtent l="0" t="0" r="0" b="6350"/>
                  <wp:wrapThrough wrapText="bothSides">
                    <wp:wrapPolygon edited="0">
                      <wp:start x="0" y="0"/>
                      <wp:lineTo x="0" y="21263"/>
                      <wp:lineTo x="21122" y="21263"/>
                      <wp:lineTo x="21122" y="0"/>
                      <wp:lineTo x="0" y="0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5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0930" cy="81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Hình vẽ </w:t>
            </w:r>
          </w:p>
        </w:tc>
        <w:tc>
          <w:tcPr>
            <w:tcW w:w="1394" w:type="dxa"/>
          </w:tcPr>
          <w:p w:rsid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x2</w:t>
            </w:r>
          </w:p>
          <w:p w:rsidR="000B5984" w:rsidRP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BF0D10" w:rsidTr="00F75588">
        <w:tc>
          <w:tcPr>
            <w:tcW w:w="1242" w:type="dxa"/>
          </w:tcPr>
          <w:p w:rsidR="000B5984" w:rsidRDefault="000B5984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513" w:type="dxa"/>
          </w:tcPr>
          <w:p w:rsidR="00BF0D10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Định nghĩa hiện tượng Cảm ứng điện từ</w:t>
            </w:r>
          </w:p>
          <w:p w:rsidR="000B5984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òng điện Foucault</w:t>
            </w:r>
          </w:p>
          <w:p w:rsidR="000B5984" w:rsidRPr="000B5984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ai ứng dụng</w:t>
            </w:r>
          </w:p>
        </w:tc>
        <w:tc>
          <w:tcPr>
            <w:tcW w:w="1394" w:type="dxa"/>
          </w:tcPr>
          <w:p w:rsid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0B5984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0B5984" w:rsidRPr="00BF0D10" w:rsidRDefault="000B598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F0D10" w:rsidTr="00F75588">
        <w:tc>
          <w:tcPr>
            <w:tcW w:w="1242" w:type="dxa"/>
          </w:tcPr>
          <w:p w:rsidR="00F75588" w:rsidRDefault="00F75588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513" w:type="dxa"/>
          </w:tcPr>
          <w:p w:rsidR="00BF0D10" w:rsidRDefault="000B5984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ự điều tiết của mắt</w:t>
            </w:r>
            <w:r w:rsidR="00F75588">
              <w:rPr>
                <w:rFonts w:ascii="Times New Roman" w:hAnsi="Times New Roman"/>
                <w:sz w:val="28"/>
                <w:szCs w:val="28"/>
              </w:rPr>
              <w:t>: thay đổi tiêu cự TK mắt</w:t>
            </w:r>
          </w:p>
          <w:p w:rsidR="00F75588" w:rsidRPr="000B5984" w:rsidRDefault="00F75588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ự điều chinh máy ảnh: thay đổi khoảng cách từ TK đến phim</w:t>
            </w:r>
          </w:p>
        </w:tc>
        <w:tc>
          <w:tcPr>
            <w:tcW w:w="1394" w:type="dxa"/>
          </w:tcPr>
          <w:p w:rsidR="00BF0D10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75588" w:rsidRPr="00BF0D10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BF0D10" w:rsidTr="00F75588">
        <w:tc>
          <w:tcPr>
            <w:tcW w:w="1242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7513" w:type="dxa"/>
          </w:tcPr>
          <w:p w:rsidR="00BF0D10" w:rsidRDefault="00F75588" w:rsidP="00BF0D1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ắt cận vì OC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V </w:t>
            </w:r>
            <w:r w:rsidRPr="00F75588">
              <w:rPr>
                <w:rFonts w:ascii="Times New Roman" w:hAnsi="Times New Roman"/>
                <w:sz w:val="28"/>
                <w:szCs w:val="28"/>
              </w:rPr>
              <w:t>hữu hạn</w:t>
            </w:r>
          </w:p>
          <w:p w:rsidR="00F75588" w:rsidRDefault="00F75588" w:rsidP="00F7558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hải đeo sát mắt TKPK có  f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K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- OC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V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-0,4 m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>D = -2,5 dp</w:t>
            </w:r>
          </w:p>
          <w:p w:rsidR="00F75588" w:rsidRPr="00F75588" w:rsidRDefault="00F75588" w:rsidP="00F7558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được  d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c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8,18 cm; d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v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A5"/>
            </w:r>
          </w:p>
        </w:tc>
        <w:tc>
          <w:tcPr>
            <w:tcW w:w="1394" w:type="dxa"/>
          </w:tcPr>
          <w:p w:rsidR="00BF0D10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F75588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F75588" w:rsidRPr="00BF0D10" w:rsidRDefault="00F75588" w:rsidP="00F7558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F0D10" w:rsidTr="00F75588">
        <w:tc>
          <w:tcPr>
            <w:tcW w:w="1242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7513" w:type="dxa"/>
          </w:tcPr>
          <w:p w:rsidR="00BF0D10" w:rsidRDefault="00F75588" w:rsidP="00F75588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>
              <w:rPr>
                <w:rFonts w:ascii="Times New Roman" w:hAnsi="Times New Roman"/>
                <w:sz w:val="28"/>
                <w:szCs w:val="28"/>
              </w:rPr>
              <w:t xml:space="preserve"> = 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75588">
              <w:rPr>
                <w:rFonts w:ascii="Times New Roman" w:hAnsi="Times New Roman"/>
                <w:position w:val="-6"/>
                <w:sz w:val="28"/>
                <w:szCs w:val="28"/>
              </w:rPr>
              <w:object w:dxaOrig="7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7pt" o:ole="">
                  <v:imagedata r:id="rId7" o:title=""/>
                </v:shape>
                <o:OLEObject Type="Embed" ProgID="Equation.DSMT4" ShapeID="_x0000_i1025" DrawAspect="Content" ObjectID="_1522736161" r:id="rId8"/>
              </w:object>
            </w:r>
          </w:p>
          <w:p w:rsidR="00F75588" w:rsidRPr="00F75588" w:rsidRDefault="00F75588" w:rsidP="00F75588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5588">
              <w:rPr>
                <w:rFonts w:ascii="Times New Roman" w:hAnsi="Times New Roman"/>
                <w:position w:val="-28"/>
                <w:sz w:val="28"/>
                <w:szCs w:val="28"/>
              </w:rPr>
              <w:object w:dxaOrig="2299" w:dyaOrig="680">
                <v:shape id="_x0000_i1026" type="#_x0000_t75" style="width:115pt;height:34pt" o:ole="">
                  <v:imagedata r:id="rId9" o:title=""/>
                </v:shape>
                <o:OLEObject Type="Embed" ProgID="Equation.DSMT4" ShapeID="_x0000_i1026" DrawAspect="Content" ObjectID="_1522736162" r:id="rId10"/>
              </w:object>
            </w:r>
          </w:p>
        </w:tc>
        <w:tc>
          <w:tcPr>
            <w:tcW w:w="1394" w:type="dxa"/>
          </w:tcPr>
          <w:p w:rsidR="00BF0D10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75</w:t>
            </w:r>
          </w:p>
          <w:p w:rsidR="00F75588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75588" w:rsidRPr="00BF0D10" w:rsidRDefault="00F75588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</w:tr>
      <w:tr w:rsidR="00BF0D10" w:rsidTr="00F75588">
        <w:tc>
          <w:tcPr>
            <w:tcW w:w="1242" w:type="dxa"/>
          </w:tcPr>
          <w:p w:rsidR="00BF0D10" w:rsidRDefault="00BF0D10" w:rsidP="008230F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7513" w:type="dxa"/>
          </w:tcPr>
          <w:p w:rsidR="00BF0D10" w:rsidRDefault="009945A4" w:rsidP="009945A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’ = 30 cm, k = - 0,5, cao 2 cm, kết luận, vẽ hình</w:t>
            </w:r>
          </w:p>
          <w:p w:rsidR="009945A4" w:rsidRPr="009945A4" w:rsidRDefault="009945A4" w:rsidP="009945A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B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ảo cao gấp 2 lần vật: tính được d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0 cm</w:t>
            </w:r>
          </w:p>
        </w:tc>
        <w:tc>
          <w:tcPr>
            <w:tcW w:w="1394" w:type="dxa"/>
          </w:tcPr>
          <w:p w:rsidR="00BF0D10" w:rsidRDefault="009945A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5</w:t>
            </w:r>
          </w:p>
          <w:p w:rsidR="009945A4" w:rsidRPr="00BF0D10" w:rsidRDefault="009945A4" w:rsidP="008230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5</w:t>
            </w:r>
            <w:bookmarkStart w:id="0" w:name="_GoBack"/>
            <w:bookmarkEnd w:id="0"/>
          </w:p>
        </w:tc>
      </w:tr>
    </w:tbl>
    <w:p w:rsidR="00BF0D10" w:rsidRDefault="00BF0D10" w:rsidP="008230FE">
      <w:pPr>
        <w:jc w:val="center"/>
        <w:rPr>
          <w:rFonts w:ascii="Times New Roman" w:hAnsi="Times New Roman"/>
          <w:b/>
          <w:sz w:val="28"/>
          <w:szCs w:val="28"/>
        </w:rPr>
      </w:pPr>
    </w:p>
    <w:p w:rsidR="008230FE" w:rsidRDefault="008230FE" w:rsidP="008230FE"/>
    <w:p w:rsidR="00123BC1" w:rsidRDefault="00123BC1"/>
    <w:sectPr w:rsidR="00123BC1" w:rsidSect="00007DA4">
      <w:pgSz w:w="11906" w:h="16838" w:code="9"/>
      <w:pgMar w:top="576" w:right="835" w:bottom="1138" w:left="1138" w:header="706" w:footer="706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5F35C4"/>
    <w:multiLevelType w:val="hybridMultilevel"/>
    <w:tmpl w:val="D6063E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3923DA"/>
    <w:multiLevelType w:val="hybridMultilevel"/>
    <w:tmpl w:val="74267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0FE"/>
    <w:rsid w:val="000B5984"/>
    <w:rsid w:val="00123BC1"/>
    <w:rsid w:val="008230FE"/>
    <w:rsid w:val="00915E94"/>
    <w:rsid w:val="009945A4"/>
    <w:rsid w:val="00B27FEB"/>
    <w:rsid w:val="00BF0D10"/>
    <w:rsid w:val="00D128C0"/>
    <w:rsid w:val="00F75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FE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0D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59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598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558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FE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0D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59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598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55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3</cp:revision>
  <dcterms:created xsi:type="dcterms:W3CDTF">2016-04-11T06:04:00Z</dcterms:created>
  <dcterms:modified xsi:type="dcterms:W3CDTF">2016-04-21T02:29:00Z</dcterms:modified>
</cp:coreProperties>
</file>